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59FF" w:rsidRDefault="00C459FF" w:rsidP="00C459FF">
      <w:r>
        <w:t>Алгебра и начала математического анализа, 11 класс</w:t>
      </w:r>
    </w:p>
    <w:p w:rsidR="00C459FF" w:rsidRPr="00F12650" w:rsidRDefault="00C459FF" w:rsidP="00C459F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C459FF" w:rsidRPr="00F12650" w:rsidRDefault="00C459FF" w:rsidP="00C459F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</w:t>
      </w:r>
      <w:r>
        <w:rPr>
          <w:rFonts w:ascii="Times New Roman" w:eastAsia="Calibri" w:hAnsi="Times New Roman" w:cs="Times New Roman"/>
          <w:b/>
          <w:sz w:val="24"/>
          <w:szCs w:val="24"/>
        </w:rPr>
        <w:t>Системы уравнений с несколькими неизвестны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C459FF" w:rsidRDefault="00C459FF" w:rsidP="00C459F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413B38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F86F3B" w:rsidRPr="00413B38" w:rsidRDefault="00F86F3B" w:rsidP="00F86F3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773"/>
        <w:gridCol w:w="7444"/>
      </w:tblGrid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Pr="00F12650" w:rsidRDefault="00AA7246" w:rsidP="00AA724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4</w:t>
            </w:r>
          </w:p>
        </w:tc>
      </w:tr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Pr="00AA0281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ом подстановки</w:t>
            </w:r>
          </w:p>
          <w:p w:rsidR="00AA7246" w:rsidRPr="00F12650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7246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34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9.75pt" o:ole="">
                  <v:imagedata r:id="rId7" o:title=""/>
                </v:shape>
                <o:OLEObject Type="Embed" ProgID="Equation.DSMT4" ShapeID="_x0000_i1025" DrawAspect="Content" ObjectID="_1585918238" r:id="rId8"/>
              </w:object>
            </w:r>
          </w:p>
        </w:tc>
      </w:tr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 методом сложения</w:t>
            </w:r>
          </w:p>
          <w:p w:rsidR="00AA7246" w:rsidRPr="00F12650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0281">
              <w:rPr>
                <w:rFonts w:ascii="Times New Roman" w:eastAsia="Calibri" w:hAnsi="Times New Roman" w:cs="Times New Roman"/>
                <w:position w:val="-38"/>
                <w:sz w:val="24"/>
                <w:szCs w:val="24"/>
              </w:rPr>
              <w:object w:dxaOrig="2439" w:dyaOrig="880">
                <v:shape id="_x0000_i1026" type="#_x0000_t75" style="width:122.25pt;height:44.25pt" o:ole="">
                  <v:imagedata r:id="rId9" o:title=""/>
                </v:shape>
                <o:OLEObject Type="Embed" ProgID="Equation.DSMT4" ShapeID="_x0000_i1026" DrawAspect="Content" ObjectID="_1585918239" r:id="rId10"/>
              </w:object>
            </w:r>
          </w:p>
        </w:tc>
      </w:tr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A7246" w:rsidRPr="00D410E5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AA7246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2160" w:dyaOrig="800">
                <v:shape id="_x0000_i1027" type="#_x0000_t75" style="width:108pt;height:39.75pt" o:ole="">
                  <v:imagedata r:id="rId11" o:title=""/>
                </v:shape>
                <o:OLEObject Type="Embed" ProgID="Equation.DSMT4" ShapeID="_x0000_i1027" DrawAspect="Content" ObjectID="_1585918240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A7246" w:rsidRPr="00D410E5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A3C0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2360" w:dyaOrig="920">
                <v:shape id="_x0000_i1028" type="#_x0000_t75" style="width:117.75pt;height:45.75pt" o:ole="">
                  <v:imagedata r:id="rId13" o:title=""/>
                </v:shape>
                <o:OLEObject Type="Embed" ProgID="Equation.DSMT4" ShapeID="_x0000_i1028" DrawAspect="Content" ObjectID="_1585918241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A7246" w:rsidRPr="00F12650" w:rsidTr="00AA7246">
        <w:trPr>
          <w:jc w:val="center"/>
        </w:trPr>
        <w:tc>
          <w:tcPr>
            <w:tcW w:w="773" w:type="dxa"/>
          </w:tcPr>
          <w:p w:rsidR="00AA7246" w:rsidRPr="00F12650" w:rsidRDefault="00AA7246" w:rsidP="00BB645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AA7246" w:rsidRDefault="00AA7246" w:rsidP="00BB6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bookmarkStart w:id="0" w:name="_GoBack"/>
          <w:p w:rsidR="00AA7246" w:rsidRPr="00D410E5" w:rsidRDefault="009D64AC" w:rsidP="00BB645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64AC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1780" w:dyaOrig="800">
                <v:shape id="_x0000_i1029" type="#_x0000_t75" style="width:89.25pt;height:39.75pt" o:ole="">
                  <v:imagedata r:id="rId15" o:title=""/>
                </v:shape>
                <o:OLEObject Type="Embed" ProgID="Equation.DSMT4" ShapeID="_x0000_i1029" DrawAspect="Content" ObjectID="_1585918242" r:id="rId16"/>
              </w:object>
            </w:r>
            <w:bookmarkEnd w:id="0"/>
            <w:r w:rsidR="00AA724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86F3B" w:rsidRDefault="00F86F3B" w:rsidP="00F86F3B"/>
    <w:p w:rsidR="00F86F3B" w:rsidRDefault="00F86F3B" w:rsidP="00F86F3B"/>
    <w:sectPr w:rsidR="00F86F3B">
      <w:headerReference w:type="default" r:id="rId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6A93" w:rsidRDefault="00716A93" w:rsidP="00C459FF">
      <w:pPr>
        <w:spacing w:after="0" w:line="240" w:lineRule="auto"/>
      </w:pPr>
      <w:r>
        <w:separator/>
      </w:r>
    </w:p>
  </w:endnote>
  <w:endnote w:type="continuationSeparator" w:id="0">
    <w:p w:rsidR="00716A93" w:rsidRDefault="00716A93" w:rsidP="00C459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6A93" w:rsidRDefault="00716A93" w:rsidP="00C459FF">
      <w:pPr>
        <w:spacing w:after="0" w:line="240" w:lineRule="auto"/>
      </w:pPr>
      <w:r>
        <w:separator/>
      </w:r>
    </w:p>
  </w:footnote>
  <w:footnote w:type="continuationSeparator" w:id="0">
    <w:p w:rsidR="00716A93" w:rsidRDefault="00716A93" w:rsidP="00C459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59FF" w:rsidRDefault="00C459FF">
    <w:pPr>
      <w:pStyle w:val="a4"/>
    </w:pPr>
    <w:r>
      <w:t>МБОУ «Гвардейская школа-гимназия №2»</w:t>
    </w:r>
  </w:p>
  <w:p w:rsidR="00C459FF" w:rsidRDefault="00C459FF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9FF"/>
    <w:rsid w:val="00551187"/>
    <w:rsid w:val="00716A93"/>
    <w:rsid w:val="007E0FDB"/>
    <w:rsid w:val="009D64AC"/>
    <w:rsid w:val="00A85B66"/>
    <w:rsid w:val="00AA7246"/>
    <w:rsid w:val="00C459FF"/>
    <w:rsid w:val="00F8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6EFCFB2-13A3-4350-A878-0AF9A79935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59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C459FF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C459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C459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459FF"/>
  </w:style>
  <w:style w:type="paragraph" w:styleId="a6">
    <w:name w:val="footer"/>
    <w:basedOn w:val="a"/>
    <w:link w:val="a7"/>
    <w:uiPriority w:val="99"/>
    <w:unhideWhenUsed/>
    <w:rsid w:val="00C459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459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72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8-04-22T11:26:00Z</dcterms:created>
  <dcterms:modified xsi:type="dcterms:W3CDTF">2018-04-22T13:02:00Z</dcterms:modified>
</cp:coreProperties>
</file>